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67EEECC4" w:rsidR="00072466" w:rsidRDefault="00C1685C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6859567F">
                <wp:simplePos x="0" y="0"/>
                <wp:positionH relativeFrom="margin">
                  <wp:posOffset>1085215</wp:posOffset>
                </wp:positionH>
                <wp:positionV relativeFrom="paragraph">
                  <wp:posOffset>425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3A4C01" w14:textId="77777777" w:rsidR="00DA136D" w:rsidRDefault="00DA136D" w:rsidP="00DA136D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5426BD55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5.45pt;margin-top:3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DZEftX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6D3A4C01" w14:textId="77777777" w:rsidR="00DA136D" w:rsidRDefault="00DA136D" w:rsidP="00DA136D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5426BD55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14BFCD2C" wp14:editId="61CD8BB4">
            <wp:simplePos x="0" y="0"/>
            <wp:positionH relativeFrom="column">
              <wp:posOffset>2301875</wp:posOffset>
            </wp:positionH>
            <wp:positionV relativeFrom="paragraph">
              <wp:posOffset>-386715</wp:posOffset>
            </wp:positionV>
            <wp:extent cx="1078331" cy="1587500"/>
            <wp:effectExtent l="0" t="0" r="7620" b="0"/>
            <wp:wrapNone/>
            <wp:docPr id="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331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66BC38" w14:textId="4E3D4B63" w:rsidR="00C1685C" w:rsidRDefault="00C1685C" w:rsidP="00D23955">
      <w:pPr>
        <w:pStyle w:val="Title"/>
        <w:rPr>
          <w:b/>
          <w:bCs/>
          <w:szCs w:val="24"/>
        </w:rPr>
      </w:pPr>
    </w:p>
    <w:p w14:paraId="2081E524" w14:textId="1067385A" w:rsidR="00C1685C" w:rsidRDefault="00C1685C" w:rsidP="00D23955">
      <w:pPr>
        <w:pStyle w:val="Title"/>
        <w:rPr>
          <w:b/>
          <w:bCs/>
          <w:szCs w:val="24"/>
        </w:rPr>
      </w:pPr>
    </w:p>
    <w:p w14:paraId="695DC6B8" w14:textId="4D9D6B77" w:rsidR="00C1685C" w:rsidRDefault="00C1685C" w:rsidP="00D23955">
      <w:pPr>
        <w:pStyle w:val="Title"/>
        <w:rPr>
          <w:b/>
          <w:bCs/>
          <w:szCs w:val="24"/>
        </w:rPr>
      </w:pPr>
    </w:p>
    <w:p w14:paraId="2B30A047" w14:textId="0D81FCD5" w:rsidR="00C1685C" w:rsidRDefault="00C1685C" w:rsidP="00D23955">
      <w:pPr>
        <w:pStyle w:val="Title"/>
        <w:rPr>
          <w:b/>
          <w:bCs/>
          <w:szCs w:val="24"/>
        </w:rPr>
      </w:pPr>
    </w:p>
    <w:p w14:paraId="1E1BE671" w14:textId="2F64333A" w:rsidR="00C1685C" w:rsidRDefault="00C1685C" w:rsidP="00D23955">
      <w:pPr>
        <w:pStyle w:val="Title"/>
        <w:rPr>
          <w:b/>
          <w:bCs/>
          <w:szCs w:val="24"/>
        </w:rPr>
      </w:pPr>
    </w:p>
    <w:p w14:paraId="320DF80F" w14:textId="77777777" w:rsidR="00C1685C" w:rsidRDefault="00C1685C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3DA84E95" w:rsidR="002944E1" w:rsidRDefault="002944E1" w:rsidP="00E95C0F">
      <w:pPr>
        <w:pStyle w:val="Title"/>
        <w:rPr>
          <w:b/>
          <w:bCs/>
          <w:szCs w:val="24"/>
        </w:rPr>
      </w:pPr>
    </w:p>
    <w:p w14:paraId="3F241CD2" w14:textId="208869AC" w:rsidR="00C1685C" w:rsidRDefault="00C1685C" w:rsidP="00E95C0F">
      <w:pPr>
        <w:pStyle w:val="Title"/>
        <w:rPr>
          <w:b/>
          <w:bCs/>
          <w:szCs w:val="24"/>
        </w:rPr>
      </w:pPr>
    </w:p>
    <w:p w14:paraId="2C4AB07F" w14:textId="25E08EEF" w:rsidR="00C1685C" w:rsidRDefault="00C1685C" w:rsidP="00E95C0F">
      <w:pPr>
        <w:pStyle w:val="Title"/>
        <w:rPr>
          <w:b/>
          <w:bCs/>
          <w:szCs w:val="24"/>
        </w:rPr>
      </w:pPr>
    </w:p>
    <w:p w14:paraId="67ADC46F" w14:textId="1055D5DB" w:rsidR="00C1685C" w:rsidRDefault="00C1685C" w:rsidP="00E95C0F">
      <w:pPr>
        <w:pStyle w:val="Title"/>
        <w:rPr>
          <w:b/>
          <w:bCs/>
          <w:szCs w:val="24"/>
        </w:rPr>
      </w:pPr>
    </w:p>
    <w:p w14:paraId="47F9EBE1" w14:textId="543EA9BB" w:rsidR="00C1685C" w:rsidRDefault="00C1685C" w:rsidP="00E95C0F">
      <w:pPr>
        <w:pStyle w:val="Title"/>
        <w:rPr>
          <w:b/>
          <w:bCs/>
          <w:szCs w:val="24"/>
        </w:rPr>
      </w:pPr>
    </w:p>
    <w:p w14:paraId="3F0A126A" w14:textId="65A7AF90" w:rsidR="00C1685C" w:rsidRDefault="00C1685C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7FF97CFA" wp14:editId="4203187C">
            <wp:simplePos x="0" y="0"/>
            <wp:positionH relativeFrom="column">
              <wp:posOffset>2404110</wp:posOffset>
            </wp:positionH>
            <wp:positionV relativeFrom="paragraph">
              <wp:posOffset>-395605</wp:posOffset>
            </wp:positionV>
            <wp:extent cx="1078331" cy="1587500"/>
            <wp:effectExtent l="0" t="0" r="7620" b="0"/>
            <wp:wrapNone/>
            <wp:docPr id="2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331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8859D5" w14:textId="7CDB77FA" w:rsidR="00C1685C" w:rsidRDefault="00C1685C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76DF7722">
                <wp:simplePos x="0" y="0"/>
                <wp:positionH relativeFrom="margin">
                  <wp:posOffset>1058545</wp:posOffset>
                </wp:positionH>
                <wp:positionV relativeFrom="paragraph">
                  <wp:posOffset>1524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CA5444" w14:textId="77777777" w:rsidR="00DA136D" w:rsidRDefault="00DA136D" w:rsidP="00DA136D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50971340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83.35pt;margin-top:1.2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" adj="23903,31299" fillcolor="white [3212]" strokecolor="#4e6128 [1606]" strokeweight="2pt">
                <v:textbox>
                  <w:txbxContent>
                    <w:p w14:paraId="4ECA5444" w14:textId="77777777" w:rsidR="00DA136D" w:rsidRDefault="00DA136D" w:rsidP="00DA136D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50971340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D2166AC" w14:textId="356CBF55" w:rsidR="00C1685C" w:rsidRDefault="00C1685C" w:rsidP="00E95C0F">
      <w:pPr>
        <w:pStyle w:val="Title"/>
        <w:rPr>
          <w:b/>
          <w:bCs/>
          <w:szCs w:val="24"/>
        </w:rPr>
      </w:pPr>
    </w:p>
    <w:p w14:paraId="27F4FA9E" w14:textId="7C3F57F6" w:rsidR="00C1685C" w:rsidRDefault="00C1685C" w:rsidP="00E95C0F">
      <w:pPr>
        <w:pStyle w:val="Title"/>
        <w:rPr>
          <w:b/>
          <w:bCs/>
          <w:szCs w:val="24"/>
        </w:rPr>
      </w:pPr>
    </w:p>
    <w:p w14:paraId="251E6D08" w14:textId="77777777" w:rsidR="00C1685C" w:rsidRDefault="00C1685C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7908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7909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7910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7911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7912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7913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7914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7915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7916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7917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7918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4709255B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6CDA43F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611EADE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E94632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44EAE774" w:rsidR="000D6B7B" w:rsidRDefault="00DA136D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798E9FA7">
                <wp:simplePos x="0" y="0"/>
                <wp:positionH relativeFrom="margin">
                  <wp:posOffset>3480435</wp:posOffset>
                </wp:positionH>
                <wp:positionV relativeFrom="paragraph">
                  <wp:posOffset>408305</wp:posOffset>
                </wp:positionV>
                <wp:extent cx="2754630" cy="761365"/>
                <wp:effectExtent l="194310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20026"/>
                            <a:gd name="adj2" fmla="val -10073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74.05pt;margin-top:32.1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" adj="-15126,8624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3584DA6B" w:rsidR="00BE5F64" w:rsidRDefault="00DA136D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1F51753A">
                <wp:simplePos x="0" y="0"/>
                <wp:positionH relativeFrom="page">
                  <wp:posOffset>5793105</wp:posOffset>
                </wp:positionH>
                <wp:positionV relativeFrom="paragraph">
                  <wp:posOffset>-43624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56.15pt;margin-top:-34.3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zqofD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6D4DDD1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F4E74D7" w:rsidR="00F7598C" w:rsidRPr="00D84D65" w:rsidRDefault="00DA136D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3FE534BF">
                <wp:simplePos x="0" y="0"/>
                <wp:positionH relativeFrom="margin">
                  <wp:align>left</wp:align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0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043AB7" w14:textId="77777777" w:rsidR="000F43E6" w:rsidRDefault="000F43E6">
      <w:r>
        <w:separator/>
      </w:r>
    </w:p>
  </w:endnote>
  <w:endnote w:type="continuationSeparator" w:id="0">
    <w:p w14:paraId="17D503E3" w14:textId="77777777" w:rsidR="000F43E6" w:rsidRDefault="000F4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2EEF17" w14:textId="77777777" w:rsidR="000F43E6" w:rsidRDefault="000F43E6" w:rsidP="004C4BD6">
      <w:pPr>
        <w:bidi w:val="0"/>
      </w:pPr>
      <w:r>
        <w:separator/>
      </w:r>
    </w:p>
  </w:footnote>
  <w:footnote w:type="continuationSeparator" w:id="0">
    <w:p w14:paraId="3684D78E" w14:textId="77777777" w:rsidR="000F43E6" w:rsidRDefault="000F43E6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9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3E6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511E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1685C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136D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1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8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72</Words>
  <Characters>15233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